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7DEE7E1">
      <w:pPr>
        <w:spacing w:after="120" w:line="312" w:lineRule="auto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云南大学数学系《微分方程数值解实验</w:t>
      </w:r>
      <w:r>
        <w:rPr>
          <w:rFonts w:hint="eastAsia"/>
          <w:b/>
          <w:sz w:val="32"/>
          <w:szCs w:val="32"/>
        </w:rPr>
        <w:t>》课程</w:t>
      </w:r>
      <w:r>
        <w:rPr>
          <w:rFonts w:hint="eastAsia"/>
          <w:b/>
          <w:bCs/>
          <w:sz w:val="32"/>
          <w:szCs w:val="32"/>
        </w:rPr>
        <w:t>上机</w:t>
      </w:r>
      <w:r>
        <w:rPr>
          <w:rFonts w:hint="eastAsia"/>
          <w:b/>
          <w:sz w:val="32"/>
          <w:szCs w:val="32"/>
        </w:rPr>
        <w:t>实验</w:t>
      </w:r>
      <w:r>
        <w:rPr>
          <w:rFonts w:hint="eastAsia"/>
          <w:b/>
          <w:bCs/>
          <w:sz w:val="32"/>
          <w:szCs w:val="32"/>
        </w:rPr>
        <w:t>报告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8"/>
        <w:gridCol w:w="3240"/>
        <w:gridCol w:w="2480"/>
      </w:tblGrid>
      <w:tr w14:paraId="28F444B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62399BA1">
            <w:pPr>
              <w:spacing w:line="312" w:lineRule="auto"/>
              <w:rPr>
                <w:bCs/>
                <w:sz w:val="21"/>
                <w:szCs w:val="21"/>
              </w:rPr>
            </w:pPr>
            <w:r>
              <w:rPr>
                <w:b/>
                <w:sz w:val="21"/>
                <w:szCs w:val="21"/>
              </w:rPr>
              <w:t>课程</w:t>
            </w:r>
            <w:r>
              <w:rPr>
                <w:rFonts w:hint="eastAsia"/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</w:p>
          <w:p w14:paraId="207FFBFB">
            <w:pPr>
              <w:spacing w:line="312" w:lineRule="auto"/>
              <w:ind w:firstLine="420" w:firstLineChars="200"/>
              <w:rPr>
                <w:b/>
                <w:sz w:val="21"/>
                <w:szCs w:val="21"/>
              </w:rPr>
            </w:pPr>
            <w:r>
              <w:rPr>
                <w:rFonts w:hint="eastAsia"/>
                <w:bCs/>
                <w:sz w:val="21"/>
                <w:szCs w:val="21"/>
              </w:rPr>
              <w:t>微分</w:t>
            </w:r>
            <w:r>
              <w:rPr>
                <w:bCs/>
                <w:sz w:val="21"/>
                <w:szCs w:val="21"/>
              </w:rPr>
              <w:t>方程数值解实验</w:t>
            </w:r>
          </w:p>
        </w:tc>
        <w:tc>
          <w:tcPr>
            <w:tcW w:w="3240" w:type="dxa"/>
          </w:tcPr>
          <w:p w14:paraId="7493BF9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期：</w:t>
            </w:r>
          </w:p>
          <w:p w14:paraId="79C8F4FD">
            <w:pPr>
              <w:spacing w:line="312" w:lineRule="auto"/>
              <w:ind w:firstLine="840" w:firstLineChars="400"/>
              <w:rPr>
                <w:b/>
                <w:sz w:val="21"/>
                <w:szCs w:val="21"/>
              </w:rPr>
            </w:pPr>
            <w:r>
              <w:rPr>
                <w:rFonts w:hint="eastAsia"/>
                <w:bCs/>
                <w:sz w:val="21"/>
                <w:szCs w:val="21"/>
              </w:rPr>
              <w:t>2</w:t>
            </w:r>
            <w:r>
              <w:rPr>
                <w:bCs/>
                <w:sz w:val="21"/>
                <w:szCs w:val="21"/>
              </w:rPr>
              <w:t>0</w:t>
            </w:r>
            <w:r>
              <w:rPr>
                <w:rFonts w:hint="eastAsia"/>
                <w:bCs/>
                <w:sz w:val="21"/>
                <w:szCs w:val="21"/>
              </w:rPr>
              <w:t>2</w:t>
            </w:r>
            <w:r>
              <w:rPr>
                <w:bCs/>
                <w:sz w:val="21"/>
                <w:szCs w:val="21"/>
              </w:rPr>
              <w:t>3</w:t>
            </w:r>
            <w:r>
              <w:rPr>
                <w:rFonts w:hint="eastAsia"/>
                <w:bCs/>
                <w:sz w:val="21"/>
                <w:szCs w:val="21"/>
              </w:rPr>
              <w:t>年秋季</w:t>
            </w:r>
          </w:p>
        </w:tc>
        <w:tc>
          <w:tcPr>
            <w:tcW w:w="2480" w:type="dxa"/>
          </w:tcPr>
          <w:p w14:paraId="149959F3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成绩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14:paraId="47B1E95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7048A078">
            <w:pPr>
              <w:spacing w:line="312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指导教师</w:t>
            </w:r>
            <w:r>
              <w:rPr>
                <w:rFonts w:hint="eastAsia"/>
                <w:bCs/>
                <w:sz w:val="21"/>
                <w:szCs w:val="21"/>
              </w:rPr>
              <w:t>：李素华</w:t>
            </w:r>
          </w:p>
        </w:tc>
        <w:tc>
          <w:tcPr>
            <w:tcW w:w="3240" w:type="dxa"/>
          </w:tcPr>
          <w:p w14:paraId="4D115680">
            <w:pPr>
              <w:spacing w:line="312" w:lineRule="auto"/>
              <w:rPr>
                <w:rFonts w:hint="eastAsia" w:eastAsia="宋体"/>
                <w:b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学生姓名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rFonts w:hint="eastAsia"/>
                <w:b/>
                <w:sz w:val="21"/>
                <w:szCs w:val="21"/>
                <w:lang w:val="en-US" w:eastAsia="zh-CN"/>
              </w:rPr>
              <w:t>神秘生徒suzu酱</w:t>
            </w:r>
          </w:p>
        </w:tc>
        <w:tc>
          <w:tcPr>
            <w:tcW w:w="2480" w:type="dxa"/>
          </w:tcPr>
          <w:p w14:paraId="512568D4">
            <w:pPr>
              <w:spacing w:line="312" w:lineRule="auto"/>
              <w:rPr>
                <w:rFonts w:hint="default" w:eastAsia="宋体"/>
                <w:b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学生学号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bookmarkStart w:id="1" w:name="_GoBack"/>
            <w:bookmarkEnd w:id="1"/>
          </w:p>
        </w:tc>
      </w:tr>
      <w:tr w14:paraId="22DC6C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528" w:type="dxa"/>
            <w:gridSpan w:val="3"/>
          </w:tcPr>
          <w:p w14:paraId="17507F7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</w:t>
            </w:r>
            <w:r>
              <w:rPr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b/>
                <w:sz w:val="21"/>
                <w:szCs w:val="21"/>
              </w:rPr>
              <w:t xml:space="preserve"> 用</w:t>
            </w:r>
            <w:r>
              <w:rPr>
                <w:rFonts w:hint="eastAsia" w:ascii="宋体" w:hAnsi="宋体"/>
                <w:b/>
                <w:sz w:val="21"/>
                <w:szCs w:val="21"/>
              </w:rPr>
              <w:t>Adams</w:t>
            </w:r>
            <w:r>
              <w:rPr>
                <w:rFonts w:hint="eastAsia" w:asciiTheme="minorEastAsia" w:hAnsiTheme="minorEastAsia" w:eastAsiaTheme="minorEastAsia"/>
                <w:b/>
                <w:bCs/>
                <w:color w:val="000000"/>
                <w:sz w:val="21"/>
                <w:szCs w:val="21"/>
              </w:rPr>
              <w:t>三步和四步</w:t>
            </w:r>
            <w:r>
              <w:rPr>
                <w:rFonts w:hint="eastAsia" w:ascii="宋体" w:hAnsi="宋体"/>
                <w:b/>
                <w:sz w:val="21"/>
                <w:szCs w:val="21"/>
              </w:rPr>
              <w:t>外插法求解一阶常微分方程初值问题</w:t>
            </w:r>
          </w:p>
        </w:tc>
      </w:tr>
      <w:tr w14:paraId="7BACDFC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68ADC016">
            <w:pPr>
              <w:spacing w:line="312" w:lineRule="auto"/>
              <w:rPr>
                <w:rFonts w:eastAsiaTheme="minorEastAsia"/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编号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rFonts w:hint="eastAsia"/>
                <w:bCs/>
                <w:sz w:val="21"/>
                <w:szCs w:val="21"/>
              </w:rPr>
              <w:t>3</w:t>
            </w:r>
          </w:p>
        </w:tc>
        <w:tc>
          <w:tcPr>
            <w:tcW w:w="3240" w:type="dxa"/>
          </w:tcPr>
          <w:p w14:paraId="6BAC27B2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日期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  <w:tc>
          <w:tcPr>
            <w:tcW w:w="2480" w:type="dxa"/>
          </w:tcPr>
          <w:p w14:paraId="5A1FBAB4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学时</w:t>
            </w:r>
            <w:r>
              <w:rPr>
                <w:rFonts w:hint="eastAsia"/>
                <w:bCs/>
                <w:sz w:val="21"/>
                <w:szCs w:val="21"/>
              </w:rPr>
              <w:t>：27</w:t>
            </w:r>
          </w:p>
        </w:tc>
      </w:tr>
      <w:tr w14:paraId="0D0BE30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808" w:type="dxa"/>
          </w:tcPr>
          <w:p w14:paraId="7CC37089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院：</w:t>
            </w:r>
            <w:r>
              <w:rPr>
                <w:rFonts w:hint="eastAsia"/>
                <w:bCs/>
                <w:sz w:val="21"/>
                <w:szCs w:val="21"/>
              </w:rPr>
              <w:t>数学与统计学院</w:t>
            </w:r>
          </w:p>
        </w:tc>
        <w:tc>
          <w:tcPr>
            <w:tcW w:w="3240" w:type="dxa"/>
          </w:tcPr>
          <w:p w14:paraId="05FFC704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专业：</w:t>
            </w:r>
          </w:p>
        </w:tc>
        <w:tc>
          <w:tcPr>
            <w:tcW w:w="2480" w:type="dxa"/>
          </w:tcPr>
          <w:p w14:paraId="5795707A">
            <w:pPr>
              <w:spacing w:line="312" w:lineRule="auto"/>
              <w:rPr>
                <w:rFonts w:eastAsiaTheme="minorEastAsia"/>
                <w:b/>
                <w:bCs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年</w:t>
            </w:r>
            <w:r>
              <w:rPr>
                <w:b/>
                <w:sz w:val="21"/>
                <w:szCs w:val="21"/>
              </w:rPr>
              <w:t>级</w:t>
            </w:r>
            <w:r>
              <w:rPr>
                <w:bCs/>
                <w:sz w:val="21"/>
                <w:szCs w:val="21"/>
              </w:rPr>
              <w:t>：</w:t>
            </w:r>
          </w:p>
        </w:tc>
      </w:tr>
    </w:tbl>
    <w:p w14:paraId="1D7ECA80">
      <w: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144780</wp:posOffset>
                </wp:positionV>
                <wp:extent cx="6334125" cy="0"/>
                <wp:effectExtent l="19050" t="19050" r="19050" b="19050"/>
                <wp:wrapNone/>
                <wp:docPr id="4" name="Lin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341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" o:spid="_x0000_s1026" o:spt="20" style="position:absolute;left:0pt;margin-left:-45pt;margin-top:11.4pt;height:0pt;width:498.75pt;z-index:251660288;mso-width-relative:page;mso-height-relative:page;" filled="f" stroked="t" coordsize="21600,21600" o:gfxdata="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PR7FXHWAAAACQEAAA8AAAAAAAAAAQAgAAAAIgAAAGRycy9k&#10;b3ducmV2LnhtbFBLAQIUABQAAAAIAIdO4kB/bUSoywEAAKADAAAOAAAAAAAAAAEAIAAAACUBAABk&#10;cnMvZTJvRG9jLnhtbFBLBQYAAAAABgAGAFkBAABiBQAAAAA=&#10;">
                <v:fill on="f" focussize="0,0"/>
                <v:stroke weight="2.25pt" color="#000000" joinstyle="round"/>
                <v:imagedata o:title=""/>
                <o:lock v:ext="edit" aspectratio="f"/>
              </v:line>
            </w:pict>
          </mc:Fallback>
        </mc:AlternateContent>
      </w:r>
    </w:p>
    <w:p w14:paraId="5A37BD5C">
      <w:pPr>
        <w:pStyle w:val="9"/>
        <w:numPr>
          <w:ilvl w:val="0"/>
          <w:numId w:val="1"/>
        </w:num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目的</w:t>
      </w:r>
    </w:p>
    <w:p w14:paraId="289D2BDC">
      <w:pPr>
        <w:pStyle w:val="9"/>
        <w:spacing w:line="360" w:lineRule="auto"/>
        <w:ind w:firstLine="480" w:firstLineChars="200"/>
        <w:rPr>
          <w:bCs/>
        </w:rPr>
      </w:pPr>
      <w:bookmarkStart w:id="0" w:name="_Hlk83547314"/>
      <w:r>
        <w:rPr>
          <w:rFonts w:hint="eastAsia"/>
          <w:bCs/>
        </w:rPr>
        <w:t>熟悉</w:t>
      </w:r>
      <w:r>
        <w:rPr>
          <w:rFonts w:hint="eastAsia" w:ascii="宋体" w:hAnsi="宋体"/>
        </w:rPr>
        <w:t>Adams外插</w:t>
      </w:r>
      <w:r>
        <w:rPr>
          <w:rFonts w:hint="eastAsia"/>
        </w:rPr>
        <w:t>法</w:t>
      </w:r>
      <w:r>
        <w:rPr>
          <w:rFonts w:hint="eastAsia"/>
          <w:bCs/>
        </w:rPr>
        <w:t>求解一阶常微分方程初值问题</w:t>
      </w:r>
      <w:r>
        <w:rPr>
          <w:rFonts w:hint="eastAsia"/>
        </w:rPr>
        <w:t>的迭代格式的构造思路</w:t>
      </w:r>
      <w:r>
        <w:rPr>
          <w:rFonts w:hint="eastAsia"/>
          <w:bCs/>
        </w:rPr>
        <w:t>，掌握</w:t>
      </w:r>
      <w:r>
        <w:rPr>
          <w:rFonts w:hint="eastAsia" w:ascii="宋体" w:hAnsi="宋体"/>
        </w:rPr>
        <w:t>Adams三步和四步外插</w:t>
      </w:r>
      <w:r>
        <w:rPr>
          <w:rFonts w:hint="eastAsia"/>
        </w:rPr>
        <w:t>法迭代格式</w:t>
      </w:r>
      <w:r>
        <w:rPr>
          <w:rFonts w:hint="eastAsia"/>
          <w:bCs/>
        </w:rPr>
        <w:t>在</w:t>
      </w:r>
      <w:r>
        <w:rPr>
          <w:bCs/>
        </w:rPr>
        <w:t>MATLAB</w:t>
      </w:r>
      <w:r>
        <w:rPr>
          <w:rFonts w:hint="eastAsia"/>
          <w:bCs/>
        </w:rPr>
        <w:t>中</w:t>
      </w:r>
      <w:r>
        <w:rPr>
          <w:bCs/>
        </w:rPr>
        <w:t>的实现</w:t>
      </w:r>
      <w:r>
        <w:rPr>
          <w:rFonts w:hint="eastAsia"/>
          <w:bCs/>
        </w:rPr>
        <w:t>，</w:t>
      </w:r>
      <w:r>
        <w:rPr>
          <w:bCs/>
        </w:rPr>
        <w:t>并对结果进行分析</w:t>
      </w:r>
      <w:r>
        <w:rPr>
          <w:rFonts w:hint="eastAsia"/>
          <w:bCs/>
        </w:rPr>
        <w:t>。</w:t>
      </w:r>
    </w:p>
    <w:bookmarkEnd w:id="0"/>
    <w:p w14:paraId="675542A2">
      <w:pPr>
        <w:pStyle w:val="9"/>
        <w:numPr>
          <w:ilvl w:val="0"/>
          <w:numId w:val="2"/>
        </w:numPr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内容</w:t>
      </w:r>
    </w:p>
    <w:p w14:paraId="42B93637">
      <w:pPr>
        <w:snapToGrid w:val="0"/>
        <w:spacing w:line="360" w:lineRule="auto"/>
        <w:ind w:firstLine="480" w:firstLineChars="200"/>
      </w:pPr>
      <w:r>
        <w:rPr>
          <w:rFonts w:hint="eastAsia"/>
        </w:rPr>
        <w:t>1. 编写</w:t>
      </w:r>
      <w:r>
        <w:rPr>
          <w:rFonts w:hint="eastAsia" w:ascii="宋体" w:hAnsi="宋体"/>
        </w:rPr>
        <w:t>Adams三步和四步外插</w:t>
      </w:r>
      <w:r>
        <w:rPr>
          <w:rFonts w:hint="eastAsia"/>
        </w:rPr>
        <w:t>法求解</w:t>
      </w:r>
    </w:p>
    <w:p w14:paraId="32F72187">
      <w:pPr>
        <w:snapToGrid w:val="0"/>
        <w:spacing w:line="360" w:lineRule="auto"/>
      </w:pPr>
      <w:r>
        <w:t xml:space="preserve">                </w:t>
      </w:r>
      <w:r>
        <w:rPr>
          <w:position w:val="-32"/>
        </w:rPr>
        <w:object>
          <v:shape id="_x0000_i1025" o:spt="75" type="#_x0000_t75" style="height:38pt;width:12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 w14:paraId="52A987E0">
      <w:pPr>
        <w:snapToGrid w:val="0"/>
        <w:spacing w:line="360" w:lineRule="auto"/>
      </w:pPr>
      <w:r>
        <w:rPr>
          <w:rFonts w:hint="eastAsia"/>
        </w:rPr>
        <w:t>的程序，使之适用于任意右端函数</w:t>
      </w:r>
      <w:r>
        <w:rPr>
          <w:position w:val="-10"/>
        </w:rPr>
        <w:object>
          <v:shape id="_x0000_i1026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>，任意步长</w:t>
      </w:r>
      <w:r>
        <w:rPr>
          <w:position w:val="-6"/>
        </w:rPr>
        <w:object>
          <v:shape id="_x0000_i102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>和任意区间</w:t>
      </w:r>
      <w:r>
        <w:rPr>
          <w:position w:val="-10"/>
        </w:rPr>
        <w:object>
          <v:shape id="_x0000_i1028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>。</w:t>
      </w:r>
    </w:p>
    <w:p w14:paraId="70B90DF7">
      <w:pPr>
        <w:snapToGrid w:val="0"/>
        <w:spacing w:line="360" w:lineRule="auto"/>
        <w:ind w:firstLine="480" w:firstLineChars="200"/>
      </w:pPr>
      <w:r>
        <w:rPr>
          <w:rFonts w:hint="eastAsia"/>
        </w:rPr>
        <w:t>2. 取步长</w:t>
      </w:r>
      <w:r>
        <w:rPr>
          <w:position w:val="-24"/>
        </w:rPr>
        <w:object>
          <v:shape id="_x0000_i1029" o:spt="75" type="#_x0000_t75" style="height:31pt;width:7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，用</w:t>
      </w:r>
      <w:r>
        <w:rPr>
          <w:rFonts w:hint="eastAsia" w:ascii="宋体" w:hAnsi="宋体"/>
        </w:rPr>
        <w:t>Adams三步和四步外插</w:t>
      </w:r>
      <w:r>
        <w:rPr>
          <w:rFonts w:hint="eastAsia"/>
        </w:rPr>
        <w:t>法求解</w:t>
      </w:r>
    </w:p>
    <w:p w14:paraId="70A57926">
      <w:pPr>
        <w:pStyle w:val="12"/>
        <w:snapToGrid w:val="0"/>
        <w:spacing w:line="360" w:lineRule="auto"/>
        <w:ind w:left="420" w:firstLine="0" w:firstLineChars="0"/>
      </w:pPr>
      <w:r>
        <w:rPr>
          <w:rFonts w:hint="eastAsia"/>
        </w:rPr>
        <w:t xml:space="preserve">                </w:t>
      </w:r>
      <w:r>
        <w:rPr>
          <w:position w:val="-36"/>
        </w:rPr>
        <w:object>
          <v:shape id="_x0000_i1030" o:spt="75" type="#_x0000_t75" style="height:43.1pt;width:201.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 w14:paraId="19B9821A">
      <w:pPr>
        <w:snapToGrid w:val="0"/>
        <w:spacing w:line="360" w:lineRule="auto"/>
        <w:jc w:val="both"/>
      </w:pPr>
      <w:r>
        <w:t>将所得数值解与解析解</w:t>
      </w:r>
      <w:r>
        <w:rPr>
          <w:position w:val="-24"/>
        </w:rPr>
        <w:object>
          <v:shape id="_x0000_i1031" o:spt="75" type="#_x0000_t75" style="height:34pt;width:98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</w:rPr>
        <w:t>在各结点</w:t>
      </w:r>
      <w:r>
        <w:rPr>
          <w:position w:val="-12"/>
        </w:rPr>
        <w:object>
          <v:shape id="_x0000_i103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</w:rPr>
        <w:t>处的精确值进行比较，并对结果进行分析。</w:t>
      </w:r>
    </w:p>
    <w:p w14:paraId="3DCE25D4">
      <w:pPr>
        <w:snapToGrid w:val="0"/>
        <w:spacing w:line="36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、使用环境</w:t>
      </w:r>
    </w:p>
    <w:p w14:paraId="5169556B">
      <w:pPr>
        <w:spacing w:line="360" w:lineRule="auto"/>
        <w:ind w:firstLine="480" w:firstLineChars="200"/>
        <w:rPr>
          <w:bCs/>
        </w:rPr>
      </w:pPr>
      <w:r>
        <w:rPr>
          <w:rFonts w:hint="eastAsia"/>
          <w:bCs/>
        </w:rPr>
        <w:t>字号小4，字体：宋体</w:t>
      </w:r>
    </w:p>
    <w:p w14:paraId="645C1096">
      <w:pPr>
        <w:spacing w:line="360" w:lineRule="auto"/>
        <w:ind w:firstLine="480" w:firstLineChars="200"/>
        <w:rPr>
          <w:bCs/>
        </w:rPr>
      </w:pPr>
      <w:r>
        <w:rPr>
          <w:rFonts w:hint="eastAsia"/>
          <w:bCs/>
        </w:rPr>
        <w:t>平台：PC</w:t>
      </w:r>
    </w:p>
    <w:p w14:paraId="38829994">
      <w:pPr>
        <w:spacing w:line="360" w:lineRule="auto"/>
        <w:ind w:firstLine="480" w:firstLineChars="200"/>
        <w:rPr>
          <w:bCs/>
        </w:rPr>
      </w:pPr>
      <w:r>
        <w:rPr>
          <w:rFonts w:hint="eastAsia"/>
          <w:bCs/>
        </w:rPr>
        <w:t>软件：</w:t>
      </w:r>
      <w:r>
        <w:rPr>
          <w:bCs/>
        </w:rPr>
        <w:t xml:space="preserve"> </w:t>
      </w:r>
      <w:r>
        <w:rPr>
          <w:rFonts w:hint="eastAsia"/>
          <w:bCs/>
        </w:rPr>
        <w:t>Matlab</w:t>
      </w:r>
    </w:p>
    <w:p w14:paraId="7267BDBE">
      <w:pPr>
        <w:pStyle w:val="9"/>
        <w:numPr>
          <w:ilvl w:val="0"/>
          <w:numId w:val="3"/>
        </w:numPr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算法介绍</w:t>
      </w:r>
    </w:p>
    <w:p w14:paraId="5D407A5F">
      <w:pPr>
        <w:pStyle w:val="9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、调试过程</w:t>
      </w:r>
    </w:p>
    <w:p w14:paraId="233620A7">
      <w:pPr>
        <w:pStyle w:val="9"/>
        <w:spacing w:before="60" w:after="60" w:line="360" w:lineRule="auto"/>
        <w:ind w:firstLine="0"/>
        <w:rPr>
          <w:rFonts w:eastAsiaTheme="minorEastAsia"/>
        </w:rPr>
      </w:pPr>
      <w:r>
        <w:rPr>
          <w:rFonts w:eastAsiaTheme="minorEastAsia"/>
        </w:rPr>
        <w:t>1.主函数（程序）</w:t>
      </w:r>
    </w:p>
    <w:p w14:paraId="7078728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clear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all</w:t>
      </w:r>
    </w:p>
    <w:p w14:paraId="2C49744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lc</w:t>
      </w:r>
    </w:p>
    <w:p w14:paraId="4265CC4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h=1/16</w:t>
      </w:r>
    </w:p>
    <w:p w14:paraId="01F2DE8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=0;</w:t>
      </w:r>
    </w:p>
    <w:p w14:paraId="5EE6D96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=3;</w:t>
      </w:r>
    </w:p>
    <w:p w14:paraId="6058E5A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1=A:1/16:B;</w:t>
      </w:r>
    </w:p>
    <w:p w14:paraId="354A760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2=A:1/4:B;</w:t>
      </w:r>
    </w:p>
    <w:p w14:paraId="5D72355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3=A:1/2:B;</w:t>
      </w:r>
    </w:p>
    <w:p w14:paraId="61D667E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4=A:1/10000:B;</w:t>
      </w:r>
    </w:p>
    <w:p w14:paraId="0E7B4F7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1=Euler(@g,1/10000,A,B,1)</w:t>
      </w:r>
    </w:p>
    <w:p w14:paraId="5FEB971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49B034E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4=adams(3,@g,1/16,A,B,1)</w:t>
      </w:r>
    </w:p>
    <w:p w14:paraId="0455667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5=adams(3,@g,1/4,A,B,1)</w:t>
      </w:r>
    </w:p>
    <w:p w14:paraId="15D51A3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6=adams(3,@g,1/2,A,B,1)</w:t>
      </w:r>
    </w:p>
    <w:p w14:paraId="7DA86B5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9=adams(4,@g,1/16,A,B,1)</w:t>
      </w:r>
    </w:p>
    <w:p w14:paraId="2A92266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10=adams(4,@g,1/4,A,B,1)</w:t>
      </w:r>
    </w:p>
    <w:p w14:paraId="66B877E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11=adams(4,@g,1/2,A,B,1)</w:t>
      </w:r>
    </w:p>
    <w:p w14:paraId="633D5DD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6F9C29F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66B0FB5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275F7A4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ubplot(2,3,1)</w:t>
      </w:r>
    </w:p>
    <w:p w14:paraId="182C5FF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4,y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21F45C9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 xml:space="preserve">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5A6C628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1,y4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u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43133F0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5BC82B3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ubplot(2,3,4)</w:t>
      </w:r>
    </w:p>
    <w:p w14:paraId="5B8D851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4,y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0F2D458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 xml:space="preserve">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2A293A2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1,y9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ack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0AACF0F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57BACEB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ubplot(2,3,2)</w:t>
      </w:r>
    </w:p>
    <w:p w14:paraId="219D9E1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4,y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1C91C88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 xml:space="preserve">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1E99DDE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2,y5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u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0D01783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436E72F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ubplot(2,3,5)</w:t>
      </w:r>
    </w:p>
    <w:p w14:paraId="1C594E2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4,y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75F87AF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 xml:space="preserve">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2871AC3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2,y10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ack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5CA6F6F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4D75161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ubplot(2,3,3)</w:t>
      </w:r>
    </w:p>
    <w:p w14:paraId="32C31D5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4,y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0F2A9FF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 xml:space="preserve">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33A09F1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3,y6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u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6F9AED7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63140D7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ubplot(2,3,6)</w:t>
      </w:r>
    </w:p>
    <w:p w14:paraId="7776DD4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4,y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196D4F7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 xml:space="preserve">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</w:p>
    <w:p w14:paraId="0FD2E49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lot(x3,y1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black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39F773A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adams(n,f,h,A,B,y0)</w:t>
      </w:r>
    </w:p>
    <w:p w14:paraId="63147A9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=zeros(1,n);</w:t>
      </w:r>
    </w:p>
    <w:p w14:paraId="49A2165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1;</w:t>
      </w:r>
    </w:p>
    <w:p w14:paraId="223378A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=1;</w:t>
      </w:r>
    </w:p>
    <w:p w14:paraId="03C8E4A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0;</w:t>
      </w:r>
    </w:p>
    <w:p w14:paraId="14088CB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(1)=1;</w:t>
      </w:r>
    </w:p>
    <w:p w14:paraId="212B272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&lt;n</w:t>
      </w:r>
    </w:p>
    <w:p w14:paraId="77D7F7F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&lt;=j</w:t>
      </w:r>
    </w:p>
    <w:p w14:paraId="1A54C48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a(i)/(j-i+2);</w:t>
      </w:r>
    </w:p>
    <w:p w14:paraId="73A39CE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1;</w:t>
      </w:r>
    </w:p>
    <w:p w14:paraId="53241AC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A4404C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1;</w:t>
      </w:r>
    </w:p>
    <w:p w14:paraId="56FECDA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a(j+1)=1-I;</w:t>
      </w:r>
    </w:p>
    <w:p w14:paraId="3424C2B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=j+1;</w:t>
      </w:r>
    </w:p>
    <w:p w14:paraId="3CE20F7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0;</w:t>
      </w:r>
    </w:p>
    <w:p w14:paraId="714B42B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469138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012E081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1;</w:t>
      </w:r>
    </w:p>
    <w:p w14:paraId="16EC3AF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=zeros(1,n);</w:t>
      </w:r>
    </w:p>
    <w:p w14:paraId="4F7A75B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=1;</w:t>
      </w:r>
    </w:p>
    <w:p w14:paraId="19A5FDF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&lt;n+1</w:t>
      </w:r>
    </w:p>
    <w:p w14:paraId="2A2CEF3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=i;</w:t>
      </w:r>
    </w:p>
    <w:p w14:paraId="1F7A488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&lt;n+1</w:t>
      </w:r>
    </w:p>
    <w:p w14:paraId="0476387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(i)=b(i)+a(j)*(jiecheng(j-1)/(jiecheng(i-1)*jiecheng(j-i)))</w:t>
      </w:r>
    </w:p>
    <w:p w14:paraId="32474B9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=j+1;</w:t>
      </w:r>
    </w:p>
    <w:p w14:paraId="24C80C1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EF5277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b(i)=b(i)*(-1)^(1-i);</w:t>
      </w:r>
    </w:p>
    <w:p w14:paraId="0B24AE7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1;</w:t>
      </w:r>
    </w:p>
    <w:p w14:paraId="55E13E9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D0166E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649FE6E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55092B4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685B60E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=A:h:B;</w:t>
      </w:r>
    </w:p>
    <w:p w14:paraId="7A2AA26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=length(x);</w:t>
      </w:r>
    </w:p>
    <w:p w14:paraId="1C6BFE4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zeros(N,1);</w:t>
      </w:r>
    </w:p>
    <w:p w14:paraId="40C64CB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(1)=y0;</w:t>
      </w:r>
    </w:p>
    <w:p w14:paraId="09D9119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1;</w:t>
      </w:r>
    </w:p>
    <w:p w14:paraId="4DA3331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72E3081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&lt;n+2</w:t>
      </w:r>
    </w:p>
    <w:p w14:paraId="6A839ED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(i+1)=y(i)+h*(f(x(i),y(i)));</w:t>
      </w:r>
    </w:p>
    <w:p w14:paraId="49A302A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1;</w:t>
      </w:r>
    </w:p>
    <w:p w14:paraId="77405F6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069D007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349C7AE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&lt;N</w:t>
      </w:r>
    </w:p>
    <w:p w14:paraId="51D7D35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&lt;n+1</w:t>
      </w:r>
    </w:p>
    <w:p w14:paraId="75D6B3C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h*(f(x(i-j+1),y(i-j+1)))*b(j);</w:t>
      </w:r>
    </w:p>
    <w:p w14:paraId="75664B7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=j+1;</w:t>
      </w:r>
    </w:p>
    <w:p w14:paraId="22A5C05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204D89E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(i+1)=y(i)+I;</w:t>
      </w:r>
    </w:p>
    <w:p w14:paraId="5545A62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j=1;</w:t>
      </w:r>
    </w:p>
    <w:p w14:paraId="6386D45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1;</w:t>
      </w:r>
    </w:p>
    <w:p w14:paraId="5799C63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0;</w:t>
      </w:r>
    </w:p>
    <w:p w14:paraId="4F22226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55AD850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3CE121A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E4B990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0F0509B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jiecheng(n);</w:t>
      </w:r>
    </w:p>
    <w:p w14:paraId="693032B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1;</w:t>
      </w:r>
    </w:p>
    <w:p w14:paraId="26CEB09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1;</w:t>
      </w:r>
    </w:p>
    <w:p w14:paraId="05E6076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&lt;n</w:t>
      </w:r>
    </w:p>
    <w:p w14:paraId="1AAD61E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y*(i+1);</w:t>
      </w:r>
    </w:p>
    <w:p w14:paraId="6761258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1;</w:t>
      </w:r>
    </w:p>
    <w:p w14:paraId="2C03986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1441B5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if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==0</w:t>
      </w:r>
    </w:p>
    <w:p w14:paraId="73F4D54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1;</w:t>
      </w:r>
    </w:p>
    <w:p w14:paraId="07CFB7E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913413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32485DF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Euler(f,h,A,B,y0)</w:t>
      </w:r>
    </w:p>
    <w:p w14:paraId="67725E8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2EC98A1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x=A:h:B;</w:t>
      </w:r>
    </w:p>
    <w:p w14:paraId="1CC17FD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N=length(x);</w:t>
      </w:r>
    </w:p>
    <w:p w14:paraId="170601A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=zeros(N,1);</w:t>
      </w:r>
    </w:p>
    <w:p w14:paraId="3041858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(1)=y0;</w:t>
      </w:r>
    </w:p>
    <w:p w14:paraId="664FD9B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1;</w:t>
      </w:r>
    </w:p>
    <w:p w14:paraId="195AEF1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while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&lt;N</w:t>
      </w:r>
    </w:p>
    <w:p w14:paraId="3908074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y(i+1)=y(i)+f(x(i),y(i))*h;</w:t>
      </w:r>
    </w:p>
    <w:p w14:paraId="5DBE6B0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i=i+1;</w:t>
      </w:r>
    </w:p>
    <w:p w14:paraId="7B4D0A1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6590292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 xml:space="preserve">hold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on</w:t>
      </w:r>
    </w:p>
    <w:p w14:paraId="77D9631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11BDDC5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</w:pPr>
    </w:p>
    <w:p w14:paraId="5553393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612151C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1EA1CA1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543C58A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=g(x,y)</w:t>
      </w:r>
    </w:p>
    <w:p w14:paraId="6986742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m=-8*y+4*x^3-7*x-1;</w:t>
      </w:r>
    </w:p>
    <w:p w14:paraId="029AA5C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end</w:t>
      </w:r>
    </w:p>
    <w:p w14:paraId="39EB361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12AB573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044A744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62B77C9A">
      <w:pPr>
        <w:pStyle w:val="9"/>
        <w:spacing w:before="60" w:after="60" w:line="360" w:lineRule="auto"/>
        <w:ind w:firstLine="0"/>
        <w:rPr>
          <w:rFonts w:eastAsiaTheme="minorEastAsia"/>
        </w:rPr>
      </w:pPr>
    </w:p>
    <w:p w14:paraId="1B506DA7">
      <w:pPr>
        <w:pStyle w:val="9"/>
        <w:tabs>
          <w:tab w:val="left" w:pos="312"/>
        </w:tabs>
        <w:spacing w:before="60" w:after="60" w:line="360" w:lineRule="auto"/>
        <w:ind w:firstLine="0"/>
        <w:rPr>
          <w:rFonts w:eastAsiaTheme="minorEastAsia"/>
        </w:rPr>
      </w:pPr>
      <w:r>
        <w:rPr>
          <w:rFonts w:eastAsiaTheme="minorEastAsia"/>
        </w:rPr>
        <w:t>2.输出结果</w:t>
      </w:r>
    </w:p>
    <w:p w14:paraId="7151E4EF">
      <w:pPr>
        <w:pStyle w:val="9"/>
        <w:spacing w:before="60" w:after="60" w:line="360" w:lineRule="auto"/>
        <w:ind w:firstLine="0"/>
      </w:pPr>
      <w:r>
        <w:drawing>
          <wp:inline distT="0" distB="0" distL="114300" distR="114300">
            <wp:extent cx="4507865" cy="3380740"/>
            <wp:effectExtent l="0" t="0" r="0" b="0"/>
            <wp:docPr id="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507865" cy="338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7616A3">
      <w:pPr>
        <w:pStyle w:val="9"/>
        <w:spacing w:before="60" w:after="60" w:line="360" w:lineRule="auto"/>
        <w:ind w:firstLine="0"/>
      </w:pPr>
    </w:p>
    <w:p w14:paraId="6FC3E186">
      <w:pPr>
        <w:pStyle w:val="9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六、总结</w:t>
      </w:r>
    </w:p>
    <w:p w14:paraId="0B153242">
      <w:pPr>
        <w:pStyle w:val="9"/>
        <w:spacing w:before="60" w:after="60" w:line="360" w:lineRule="auto"/>
        <w:ind w:firstLine="0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稳定性不太行，4阶的容易发撒</w:t>
      </w:r>
    </w:p>
    <w:p w14:paraId="2041F149">
      <w:pPr>
        <w:pStyle w:val="9"/>
        <w:numPr>
          <w:ilvl w:val="0"/>
          <w:numId w:val="4"/>
        </w:numPr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参考文献</w:t>
      </w:r>
    </w:p>
    <w:p w14:paraId="1C206CF2">
      <w:pPr>
        <w:rPr>
          <w:bCs/>
        </w:rPr>
      </w:pPr>
      <w:r>
        <w:t>[1] 所有作者，</w:t>
      </w:r>
      <w:r>
        <w:rPr>
          <w:bCs/>
        </w:rPr>
        <w:t>《书名》，出版社，出版年份</w:t>
      </w:r>
    </w:p>
    <w:p w14:paraId="4B1A581E">
      <w:pPr>
        <w:pStyle w:val="9"/>
        <w:spacing w:before="60" w:after="60" w:line="360" w:lineRule="auto"/>
        <w:ind w:firstLine="0"/>
      </w:pPr>
      <w:r>
        <w:t>[2] 所有作者，论文名称，杂志名，第*期，第*卷，页码，年份</w:t>
      </w:r>
      <w:r>
        <w:rPr>
          <w:b/>
          <w:sz w:val="28"/>
          <w:szCs w:val="28"/>
        </w:rPr>
        <w:tab/>
      </w:r>
    </w:p>
    <w:p w14:paraId="3944774A">
      <w:pPr>
        <w:pStyle w:val="9"/>
        <w:spacing w:before="60" w:after="60" w:line="360" w:lineRule="auto"/>
        <w:ind w:firstLine="0"/>
        <w:rPr>
          <w:b/>
          <w:sz w:val="28"/>
          <w:szCs w:val="28"/>
        </w:rPr>
      </w:pPr>
    </w:p>
    <w:sectPr>
      <w:headerReference r:id="rId3" w:type="default"/>
      <w:footerReference r:id="rId4" w:type="default"/>
      <w:type w:val="continuous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152DF43">
    <w:pPr>
      <w:pStyle w:val="3"/>
    </w:pP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align>top</wp:align>
              </wp:positionV>
              <wp:extent cx="572135" cy="147955"/>
              <wp:effectExtent l="0" t="0" r="635" b="0"/>
              <wp:wrapNone/>
              <wp:docPr id="2" name="文本框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2135" cy="14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16B7EA26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共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2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34" o:spid="_x0000_s1026" o:spt="202" type="#_x0000_t202" style="position:absolute;left:0pt;height:11.65pt;width:45.05pt;mso-position-horizontal:center;mso-position-horizontal-relative:margin;mso-position-vertical:top;mso-wrap-style:none;z-index:251660288;mso-width-relative:page;mso-height-relative:page;" filled="f" stroked="f" coordsize="21600,21600" o:gfxdata="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CGIzKzRAAAAAwEAAA8AAAAAAAAAAQAgAAAAIgAAAGRy&#10;cy9kb3ducmV2LnhtbFBLAQIUABQAAAAIAIdO4kDfex8qDAIAAAIEAAAOAAAAAAAAAAEAIAAAACAB&#10;AABkcnMvZTJvRG9jLnhtbFBLBQYAAAAABgAGAFkBAACe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16B7EA26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>页共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rPr>
                        <w:sz w:val="18"/>
                      </w:rPr>
                      <w:t>2</w:t>
                    </w:r>
                    <w:r>
                      <w:rPr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>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7A4AB2A">
    <w:pPr>
      <w:pStyle w:val="4"/>
      <w:pBdr>
        <w:bottom w:val="none" w:color="auto" w:sz="0" w:space="0"/>
      </w:pBdr>
    </w:pPr>
    <w:r>
      <w:rPr>
        <w:rFonts w:hint="eastAsia"/>
      </w:rPr>
      <w:t>云南大学数学与统计学院实验教学中心</w:t>
    </w:r>
  </w:p>
  <w:p w14:paraId="38979AEC">
    <w:pPr>
      <w:pStyle w:val="4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27940</wp:posOffset>
              </wp:positionV>
              <wp:extent cx="5257800" cy="0"/>
              <wp:effectExtent l="9525" t="11430" r="9525" b="7620"/>
              <wp:wrapNone/>
              <wp:docPr id="3" name="Lin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2578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Line 1" o:spid="_x0000_s1026" o:spt="20" style="position:absolute;left:0pt;margin-left:0pt;margin-top:2.2pt;height:0pt;width:414pt;z-index:251659264;mso-width-relative:page;mso-height-relative:page;" filled="f" stroked="t" coordsize="21600,21600" o:gfxdata="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A1xCqz0gAAAAQBAAAPAAAAAAAAAAEAIAAAACIAAABkcnMvZG93bnJldi54&#10;bWxQSwECFAAUAAAACACHTuJA8i33wscBAACfAwAADgAAAAAAAAABACAAAAAhAQAAZHJzL2Uyb0Rv&#10;Yy54bWxQSwUGAAAAAAYABgBZAQAAWgUAAAAA&#10;">
              <v:fill on="f" focussize="0,0"/>
              <v:stroke color="#000000" joinstyle="round"/>
              <v:imagedata o:title=""/>
              <o:lock v:ext="edit" aspectratio="f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1F31B20"/>
    <w:multiLevelType w:val="multilevel"/>
    <w:tmpl w:val="51F31B20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333A489"/>
    <w:multiLevelType w:val="singleLevel"/>
    <w:tmpl w:val="5333A489"/>
    <w:lvl w:ilvl="0" w:tentative="0">
      <w:start w:val="4"/>
      <w:numFmt w:val="chineseCounting"/>
      <w:suff w:val="nothing"/>
      <w:lvlText w:val="%1、"/>
      <w:lvlJc w:val="left"/>
    </w:lvl>
  </w:abstractNum>
  <w:abstractNum w:abstractNumId="2">
    <w:nsid w:val="5333A4B0"/>
    <w:multiLevelType w:val="singleLevel"/>
    <w:tmpl w:val="5333A4B0"/>
    <w:lvl w:ilvl="0" w:tentative="0">
      <w:start w:val="2"/>
      <w:numFmt w:val="chineseCounting"/>
      <w:suff w:val="nothing"/>
      <w:lvlText w:val="%1、"/>
      <w:lvlJc w:val="left"/>
    </w:lvl>
  </w:abstractNum>
  <w:abstractNum w:abstractNumId="3">
    <w:nsid w:val="5333B119"/>
    <w:multiLevelType w:val="singleLevel"/>
    <w:tmpl w:val="5333B119"/>
    <w:lvl w:ilvl="0" w:tentative="0">
      <w:start w:val="7"/>
      <w:numFmt w:val="chineseCounting"/>
      <w:suff w:val="nothing"/>
      <w:lvlText w:val="%1、"/>
      <w:lvlJc w:val="left"/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jI3MGVjNmJmOTk2NDBkNTA2NWYwYWRlOGE1M2E1MjEifQ=="/>
  </w:docVars>
  <w:rsids>
    <w:rsidRoot w:val="00172A27"/>
    <w:rsid w:val="0000100E"/>
    <w:rsid w:val="00004B9E"/>
    <w:rsid w:val="00013915"/>
    <w:rsid w:val="000348AB"/>
    <w:rsid w:val="00080530"/>
    <w:rsid w:val="00082170"/>
    <w:rsid w:val="00082704"/>
    <w:rsid w:val="0009422A"/>
    <w:rsid w:val="000C35C2"/>
    <w:rsid w:val="000D1E9B"/>
    <w:rsid w:val="000E10B6"/>
    <w:rsid w:val="000E44DD"/>
    <w:rsid w:val="000E568D"/>
    <w:rsid w:val="000F51A2"/>
    <w:rsid w:val="000F7E0A"/>
    <w:rsid w:val="00141997"/>
    <w:rsid w:val="001425D0"/>
    <w:rsid w:val="001435FA"/>
    <w:rsid w:val="00153E52"/>
    <w:rsid w:val="0016774A"/>
    <w:rsid w:val="00172A27"/>
    <w:rsid w:val="001A0E8A"/>
    <w:rsid w:val="001B77C2"/>
    <w:rsid w:val="001C086C"/>
    <w:rsid w:val="001E6E2E"/>
    <w:rsid w:val="001F455C"/>
    <w:rsid w:val="001F4C24"/>
    <w:rsid w:val="00200542"/>
    <w:rsid w:val="00216625"/>
    <w:rsid w:val="002259CE"/>
    <w:rsid w:val="00240661"/>
    <w:rsid w:val="00245756"/>
    <w:rsid w:val="0025149F"/>
    <w:rsid w:val="0025293B"/>
    <w:rsid w:val="00280B20"/>
    <w:rsid w:val="00284EA8"/>
    <w:rsid w:val="00297037"/>
    <w:rsid w:val="002A17C9"/>
    <w:rsid w:val="002A7379"/>
    <w:rsid w:val="002B3AD3"/>
    <w:rsid w:val="002C181A"/>
    <w:rsid w:val="002D65C2"/>
    <w:rsid w:val="002E04BD"/>
    <w:rsid w:val="00302724"/>
    <w:rsid w:val="003059FE"/>
    <w:rsid w:val="00313B4A"/>
    <w:rsid w:val="0033303E"/>
    <w:rsid w:val="003356F8"/>
    <w:rsid w:val="00353320"/>
    <w:rsid w:val="00362BC2"/>
    <w:rsid w:val="00363FFA"/>
    <w:rsid w:val="0037095F"/>
    <w:rsid w:val="003724D8"/>
    <w:rsid w:val="0037273C"/>
    <w:rsid w:val="003836DA"/>
    <w:rsid w:val="00384AB7"/>
    <w:rsid w:val="0038762A"/>
    <w:rsid w:val="003877BC"/>
    <w:rsid w:val="00394BC1"/>
    <w:rsid w:val="003A1C98"/>
    <w:rsid w:val="003A4AEE"/>
    <w:rsid w:val="003B1626"/>
    <w:rsid w:val="003C10BC"/>
    <w:rsid w:val="003E01FD"/>
    <w:rsid w:val="00401375"/>
    <w:rsid w:val="00405BED"/>
    <w:rsid w:val="004134AF"/>
    <w:rsid w:val="00426E05"/>
    <w:rsid w:val="00426E59"/>
    <w:rsid w:val="004539CC"/>
    <w:rsid w:val="00472697"/>
    <w:rsid w:val="0047680B"/>
    <w:rsid w:val="00480350"/>
    <w:rsid w:val="00483C4E"/>
    <w:rsid w:val="00496C5F"/>
    <w:rsid w:val="004D0A20"/>
    <w:rsid w:val="004D2B72"/>
    <w:rsid w:val="004F0C1C"/>
    <w:rsid w:val="004F13FF"/>
    <w:rsid w:val="004F16C8"/>
    <w:rsid w:val="005029FD"/>
    <w:rsid w:val="005333E2"/>
    <w:rsid w:val="005413D1"/>
    <w:rsid w:val="00543CA9"/>
    <w:rsid w:val="0057149D"/>
    <w:rsid w:val="00573B68"/>
    <w:rsid w:val="00581DF0"/>
    <w:rsid w:val="005A5577"/>
    <w:rsid w:val="005B490F"/>
    <w:rsid w:val="005D5859"/>
    <w:rsid w:val="005D7A74"/>
    <w:rsid w:val="005F15D7"/>
    <w:rsid w:val="005F7591"/>
    <w:rsid w:val="00601E43"/>
    <w:rsid w:val="0062401D"/>
    <w:rsid w:val="00626452"/>
    <w:rsid w:val="0063153B"/>
    <w:rsid w:val="0064559E"/>
    <w:rsid w:val="00651731"/>
    <w:rsid w:val="00663AE5"/>
    <w:rsid w:val="0067396F"/>
    <w:rsid w:val="0067610A"/>
    <w:rsid w:val="0068054F"/>
    <w:rsid w:val="00690ECD"/>
    <w:rsid w:val="00693EB7"/>
    <w:rsid w:val="006A33CD"/>
    <w:rsid w:val="006A4858"/>
    <w:rsid w:val="006B3459"/>
    <w:rsid w:val="006B3668"/>
    <w:rsid w:val="006B6CA1"/>
    <w:rsid w:val="006B6F88"/>
    <w:rsid w:val="006C2166"/>
    <w:rsid w:val="006D2E15"/>
    <w:rsid w:val="006E55C4"/>
    <w:rsid w:val="006E5AF5"/>
    <w:rsid w:val="006E6695"/>
    <w:rsid w:val="006E7CA5"/>
    <w:rsid w:val="006F6992"/>
    <w:rsid w:val="007036EF"/>
    <w:rsid w:val="00704E2E"/>
    <w:rsid w:val="00723BC6"/>
    <w:rsid w:val="00726B06"/>
    <w:rsid w:val="007428F4"/>
    <w:rsid w:val="007556DF"/>
    <w:rsid w:val="0075737E"/>
    <w:rsid w:val="00762517"/>
    <w:rsid w:val="00763C5B"/>
    <w:rsid w:val="00781997"/>
    <w:rsid w:val="007B283F"/>
    <w:rsid w:val="007B336D"/>
    <w:rsid w:val="007D10A1"/>
    <w:rsid w:val="007D2668"/>
    <w:rsid w:val="007E19EE"/>
    <w:rsid w:val="007E33E2"/>
    <w:rsid w:val="007E37FC"/>
    <w:rsid w:val="007E4454"/>
    <w:rsid w:val="007F2440"/>
    <w:rsid w:val="007F3CC2"/>
    <w:rsid w:val="00800A74"/>
    <w:rsid w:val="00820C02"/>
    <w:rsid w:val="00832FF8"/>
    <w:rsid w:val="00842B1A"/>
    <w:rsid w:val="00844CF1"/>
    <w:rsid w:val="00846E5A"/>
    <w:rsid w:val="00851AF5"/>
    <w:rsid w:val="00857594"/>
    <w:rsid w:val="00873631"/>
    <w:rsid w:val="008777E8"/>
    <w:rsid w:val="008816FF"/>
    <w:rsid w:val="008A3271"/>
    <w:rsid w:val="008A4CB9"/>
    <w:rsid w:val="008A5CBB"/>
    <w:rsid w:val="008B070D"/>
    <w:rsid w:val="008B4625"/>
    <w:rsid w:val="008C306F"/>
    <w:rsid w:val="008F14BD"/>
    <w:rsid w:val="00903C5E"/>
    <w:rsid w:val="0091664B"/>
    <w:rsid w:val="00925695"/>
    <w:rsid w:val="009327C9"/>
    <w:rsid w:val="009406C1"/>
    <w:rsid w:val="0097271C"/>
    <w:rsid w:val="009A7777"/>
    <w:rsid w:val="009B6FC3"/>
    <w:rsid w:val="009B778F"/>
    <w:rsid w:val="009B7C08"/>
    <w:rsid w:val="009C1A58"/>
    <w:rsid w:val="009C5687"/>
    <w:rsid w:val="009D2BDE"/>
    <w:rsid w:val="009D4590"/>
    <w:rsid w:val="009D5AD7"/>
    <w:rsid w:val="009E3097"/>
    <w:rsid w:val="009F72A3"/>
    <w:rsid w:val="00A04A18"/>
    <w:rsid w:val="00A15BF3"/>
    <w:rsid w:val="00A175E0"/>
    <w:rsid w:val="00A25D89"/>
    <w:rsid w:val="00A362EE"/>
    <w:rsid w:val="00A43B5F"/>
    <w:rsid w:val="00A4446B"/>
    <w:rsid w:val="00A4616D"/>
    <w:rsid w:val="00A47CAA"/>
    <w:rsid w:val="00A5508B"/>
    <w:rsid w:val="00AA197E"/>
    <w:rsid w:val="00AA4ECC"/>
    <w:rsid w:val="00AF41EF"/>
    <w:rsid w:val="00AF562B"/>
    <w:rsid w:val="00AF76C7"/>
    <w:rsid w:val="00B03DCC"/>
    <w:rsid w:val="00B03F4A"/>
    <w:rsid w:val="00B268F2"/>
    <w:rsid w:val="00B3761B"/>
    <w:rsid w:val="00B51A22"/>
    <w:rsid w:val="00B737EE"/>
    <w:rsid w:val="00B773E3"/>
    <w:rsid w:val="00B956FD"/>
    <w:rsid w:val="00BA10FE"/>
    <w:rsid w:val="00BC2971"/>
    <w:rsid w:val="00BD4EDF"/>
    <w:rsid w:val="00BE5B42"/>
    <w:rsid w:val="00C3079C"/>
    <w:rsid w:val="00C4026B"/>
    <w:rsid w:val="00C56200"/>
    <w:rsid w:val="00C74D3D"/>
    <w:rsid w:val="00C93DBA"/>
    <w:rsid w:val="00CA5E19"/>
    <w:rsid w:val="00CA78F6"/>
    <w:rsid w:val="00CB3715"/>
    <w:rsid w:val="00CC1E58"/>
    <w:rsid w:val="00CE07E4"/>
    <w:rsid w:val="00CF3A0C"/>
    <w:rsid w:val="00D0266E"/>
    <w:rsid w:val="00D034E9"/>
    <w:rsid w:val="00D22FF1"/>
    <w:rsid w:val="00D24701"/>
    <w:rsid w:val="00D26104"/>
    <w:rsid w:val="00D4498F"/>
    <w:rsid w:val="00D44B33"/>
    <w:rsid w:val="00D45D7B"/>
    <w:rsid w:val="00D83FCB"/>
    <w:rsid w:val="00DA00B2"/>
    <w:rsid w:val="00DA37C2"/>
    <w:rsid w:val="00DA6CA3"/>
    <w:rsid w:val="00DB39C5"/>
    <w:rsid w:val="00DC34BC"/>
    <w:rsid w:val="00DC3A98"/>
    <w:rsid w:val="00DC5384"/>
    <w:rsid w:val="00E00C92"/>
    <w:rsid w:val="00E34DB9"/>
    <w:rsid w:val="00E35E3A"/>
    <w:rsid w:val="00E420AF"/>
    <w:rsid w:val="00E42698"/>
    <w:rsid w:val="00E57E35"/>
    <w:rsid w:val="00E6095E"/>
    <w:rsid w:val="00EA77F4"/>
    <w:rsid w:val="00EC7CFD"/>
    <w:rsid w:val="00ED0B37"/>
    <w:rsid w:val="00ED27FC"/>
    <w:rsid w:val="00ED5E2B"/>
    <w:rsid w:val="00EF7530"/>
    <w:rsid w:val="00F12756"/>
    <w:rsid w:val="00F73BA8"/>
    <w:rsid w:val="00F84427"/>
    <w:rsid w:val="00F84C95"/>
    <w:rsid w:val="00F92256"/>
    <w:rsid w:val="00FA58FF"/>
    <w:rsid w:val="00FE7855"/>
    <w:rsid w:val="00FF3ED1"/>
    <w:rsid w:val="0B3E30D2"/>
    <w:rsid w:val="18BC10E5"/>
    <w:rsid w:val="33524E98"/>
    <w:rsid w:val="49C14CBE"/>
    <w:rsid w:val="65E67155"/>
    <w:rsid w:val="6B3A0FCB"/>
    <w:rsid w:val="72D33501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nhideWhenUsed="0" w:uiPriority="0" w:semiHidden="0" w:name="endnote text"/>
    <w:lsdException w:uiPriority="0" w:name="table of authorities"/>
    <w:lsdException w:uiPriority="0" w:name="macro"/>
    <w:lsdException w:unhideWhenUsed="0" w:uiPriority="0" w:semiHidden="0" w:name="toa heading"/>
    <w:lsdException w:unhideWhenUsed="0" w:uiPriority="0" w:semiHidden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iPriority="9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uppressAutoHyphens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nhideWhenUsed/>
    <w:qFormat/>
    <w:uiPriority w:val="9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character" w:styleId="8">
    <w:name w:val="page number"/>
    <w:basedOn w:val="7"/>
    <w:qFormat/>
    <w:uiPriority w:val="0"/>
  </w:style>
  <w:style w:type="paragraph" w:customStyle="1" w:styleId="9">
    <w:name w:val="中文首行缩进"/>
    <w:basedOn w:val="1"/>
    <w:uiPriority w:val="0"/>
    <w:pPr>
      <w:ind w:firstLine="495"/>
    </w:pPr>
  </w:style>
  <w:style w:type="character" w:styleId="10">
    <w:name w:val="Placeholder Text"/>
    <w:basedOn w:val="7"/>
    <w:semiHidden/>
    <w:qFormat/>
    <w:uiPriority w:val="99"/>
    <w:rPr>
      <w:color w:val="808080"/>
    </w:rPr>
  </w:style>
  <w:style w:type="character" w:customStyle="1" w:styleId="11">
    <w:name w:val="批注框文本 字符"/>
    <w:basedOn w:val="7"/>
    <w:link w:val="2"/>
    <w:qFormat/>
    <w:uiPriority w:val="0"/>
    <w:rPr>
      <w:sz w:val="18"/>
      <w:szCs w:val="18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5" Type="http://schemas.openxmlformats.org/officeDocument/2006/relationships/fontTable" Target="fontTable.xml"/><Relationship Id="rId24" Type="http://schemas.openxmlformats.org/officeDocument/2006/relationships/numbering" Target="numbering.xml"/><Relationship Id="rId23" Type="http://schemas.openxmlformats.org/officeDocument/2006/relationships/customXml" Target="../customXml/item1.xml"/><Relationship Id="rId22" Type="http://schemas.openxmlformats.org/officeDocument/2006/relationships/image" Target="media/image9.emf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5</Pages>
  <Words>549</Words>
  <Characters>1749</Characters>
  <Lines>5</Lines>
  <Paragraphs>1</Paragraphs>
  <TotalTime>0</TotalTime>
  <ScaleCrop>false</ScaleCrop>
  <LinksUpToDate>false</LinksUpToDate>
  <CharactersWithSpaces>1817</CharactersWithSpaces>
  <Application>WPS Office_12.1.0.186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22T13:35:00Z</dcterms:created>
  <dc:creator>微软用户</dc:creator>
  <cp:lastModifiedBy>GaenSuzu</cp:lastModifiedBy>
  <dcterms:modified xsi:type="dcterms:W3CDTF">2024-10-29T17:12:04Z</dcterms:modified>
  <dc:title>云南大学数学系《运筹学通论实验》上机实验报告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B4ED485A95954B25994ABFCB2763C851_13</vt:lpwstr>
  </property>
</Properties>
</file>